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</p:sldMasterIdLst>
  <p:sldIdLst>
    <p:sldId id="256" r:id="rId3"/>
  </p:sldIdLst>
  <p:sldSz cx="9144000" cy="6858000" type="letter"/>
  <p:notesSz cx="6794500" cy="9918700"/>
  <p:defaultTextStyle>
    <a:defPPr>
      <a:defRPr lang="es-E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006" autoAdjust="0"/>
    <p:restoredTop sz="94660"/>
  </p:normalViewPr>
  <p:slideViewPr>
    <p:cSldViewPr snapToGrid="0">
      <p:cViewPr>
        <p:scale>
          <a:sx n="80" d="100"/>
          <a:sy n="80" d="100"/>
        </p:scale>
        <p:origin x="1098" y="-3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1.xml"/><Relationship Id="rId7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002570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335813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9164436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s-ES" smtClean="0"/>
              <a:t>Haga clic para modificar el estilo de subtítulo del patrón</a:t>
            </a:r>
            <a:endParaRPr lang="es-CO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F5D5A2-E459-484B-B605-65C3C8CA7009}" type="datetimeFigureOut">
              <a:rPr lang="es-CO" smtClean="0"/>
              <a:t>28/10/2015</a:t>
            </a:fld>
            <a:endParaRPr lang="es-CO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63FFD3-4DA9-42A5-BEC9-F68947E80CD9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229121439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F5D5A2-E459-484B-B605-65C3C8CA7009}" type="datetimeFigureOut">
              <a:rPr lang="es-CO" smtClean="0"/>
              <a:t>28/10/2015</a:t>
            </a:fld>
            <a:endParaRPr lang="es-CO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63FFD3-4DA9-42A5-BEC9-F68947E80CD9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367533325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F5D5A2-E459-484B-B605-65C3C8CA7009}" type="datetimeFigureOut">
              <a:rPr lang="es-CO" smtClean="0"/>
              <a:t>28/10/2015</a:t>
            </a:fld>
            <a:endParaRPr lang="es-CO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63FFD3-4DA9-42A5-BEC9-F68947E80CD9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382601884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contenido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F5D5A2-E459-484B-B605-65C3C8CA7009}" type="datetimeFigureOut">
              <a:rPr lang="es-CO" smtClean="0"/>
              <a:t>28/10/2015</a:t>
            </a:fld>
            <a:endParaRPr lang="es-CO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63FFD3-4DA9-42A5-BEC9-F68947E80CD9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38557758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5" name="Marcador de texto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Marcador de contenido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7" name="Marcador de fech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F5D5A2-E459-484B-B605-65C3C8CA7009}" type="datetimeFigureOut">
              <a:rPr lang="es-CO" smtClean="0"/>
              <a:t>28/10/2015</a:t>
            </a:fld>
            <a:endParaRPr lang="es-CO"/>
          </a:p>
        </p:txBody>
      </p:sp>
      <p:sp>
        <p:nvSpPr>
          <p:cNvPr id="8" name="Marcador de pie de pá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9" name="Marcador de número de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63FFD3-4DA9-42A5-BEC9-F68947E80CD9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102354193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fech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F5D5A2-E459-484B-B605-65C3C8CA7009}" type="datetimeFigureOut">
              <a:rPr lang="es-CO" smtClean="0"/>
              <a:t>28/10/2015</a:t>
            </a:fld>
            <a:endParaRPr lang="es-CO"/>
          </a:p>
        </p:txBody>
      </p:sp>
      <p:sp>
        <p:nvSpPr>
          <p:cNvPr id="4" name="Marcador de pie de pá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5" name="Marcador de número de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63FFD3-4DA9-42A5-BEC9-F68947E80CD9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174164071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F5D5A2-E459-484B-B605-65C3C8CA7009}" type="datetimeFigureOut">
              <a:rPr lang="es-CO" smtClean="0"/>
              <a:t>28/10/2015</a:t>
            </a:fld>
            <a:endParaRPr lang="es-CO"/>
          </a:p>
        </p:txBody>
      </p:sp>
      <p:sp>
        <p:nvSpPr>
          <p:cNvPr id="3" name="Marcador de pie de pá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63FFD3-4DA9-42A5-BEC9-F68947E80CD9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332042588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F5D5A2-E459-484B-B605-65C3C8CA7009}" type="datetimeFigureOut">
              <a:rPr lang="es-CO" smtClean="0"/>
              <a:t>28/10/2015</a:t>
            </a:fld>
            <a:endParaRPr lang="es-CO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63FFD3-4DA9-42A5-BEC9-F68947E80CD9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24052375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393742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posición de imagen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CO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F5D5A2-E459-484B-B605-65C3C8CA7009}" type="datetimeFigureOut">
              <a:rPr lang="es-CO" smtClean="0"/>
              <a:t>28/10/2015</a:t>
            </a:fld>
            <a:endParaRPr lang="es-CO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63FFD3-4DA9-42A5-BEC9-F68947E80CD9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46716460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F5D5A2-E459-484B-B605-65C3C8CA7009}" type="datetimeFigureOut">
              <a:rPr lang="es-CO" smtClean="0"/>
              <a:t>28/10/2015</a:t>
            </a:fld>
            <a:endParaRPr lang="es-CO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63FFD3-4DA9-42A5-BEC9-F68947E80CD9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43668900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F5D5A2-E459-484B-B605-65C3C8CA7009}" type="datetimeFigureOut">
              <a:rPr lang="es-CO" smtClean="0"/>
              <a:t>28/10/2015</a:t>
            </a:fld>
            <a:endParaRPr lang="es-CO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63FFD3-4DA9-42A5-BEC9-F68947E80CD9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26278884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73103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7869095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5184611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6954608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5001C876-01F7-4317-94B9-1AE222133113}" type="datetimeFigureOut">
              <a:rPr lang="es-ES" smtClean="0"/>
              <a:t>28/10/2015</a:t>
            </a:fld>
            <a:endParaRPr lang="es-E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s-E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58140F73-F5A2-4B82-A2FA-BF1850CF1309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8971439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894262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238828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uadroTexto 6"/>
          <p:cNvSpPr txBox="1"/>
          <p:nvPr userDrawn="1"/>
        </p:nvSpPr>
        <p:spPr>
          <a:xfrm rot="16200000">
            <a:off x="-1278861" y="1710405"/>
            <a:ext cx="312136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E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© Editorial Planeta Colombiana S.A., </a:t>
            </a:r>
            <a:r>
              <a:rPr lang="es-E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2016.</a:t>
            </a:r>
            <a:endParaRPr lang="es-E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Imagen 7"/>
          <p:cNvPicPr>
            <a:picLocks noChangeAspect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190852" y="197250"/>
            <a:ext cx="181942" cy="1819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0313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título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DF5D5A2-E459-484B-B605-65C3C8CA7009}" type="datetimeFigureOut">
              <a:rPr lang="es-CO" smtClean="0"/>
              <a:t>28/10/2015</a:t>
            </a:fld>
            <a:endParaRPr lang="es-CO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CO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63FFD3-4DA9-42A5-BEC9-F68947E80CD9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22161714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CO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ángulo 3" descr="Título del guion" title="Titulo"/>
          <p:cNvSpPr/>
          <p:nvPr/>
        </p:nvSpPr>
        <p:spPr>
          <a:xfrm>
            <a:off x="1911731" y="78445"/>
            <a:ext cx="5679731" cy="352691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Los números complejos</a:t>
            </a:r>
            <a:endParaRPr lang="es-E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ángulo 4" descr="Nodo de primer nivel" title="Nodo01"/>
          <p:cNvSpPr/>
          <p:nvPr/>
        </p:nvSpPr>
        <p:spPr>
          <a:xfrm>
            <a:off x="710354" y="1075763"/>
            <a:ext cx="1203734" cy="43978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sz="1200" b="1" dirty="0">
                <a:latin typeface="Arial" panose="020B0604020202020204" pitchFamily="34" charset="0"/>
                <a:cs typeface="Arial" panose="020B0604020202020204" pitchFamily="34" charset="0"/>
              </a:rPr>
              <a:t>Los números imaginarios</a:t>
            </a:r>
          </a:p>
        </p:txBody>
      </p:sp>
      <p:cxnSp>
        <p:nvCxnSpPr>
          <p:cNvPr id="12" name="Conector angular 11"/>
          <p:cNvCxnSpPr/>
          <p:nvPr/>
        </p:nvCxnSpPr>
        <p:spPr>
          <a:xfrm rot="5400000">
            <a:off x="2795354" y="-1130414"/>
            <a:ext cx="244755" cy="3373726"/>
          </a:xfrm>
          <a:prstGeom prst="bentConnector3">
            <a:avLst>
              <a:gd name="adj1" fmla="val 53248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CuadroTexto 18" descr="Conector entre nodos" title="conector"/>
          <p:cNvSpPr txBox="1"/>
          <p:nvPr/>
        </p:nvSpPr>
        <p:spPr>
          <a:xfrm>
            <a:off x="837223" y="1719991"/>
            <a:ext cx="745564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son</a:t>
            </a:r>
            <a:endParaRPr lang="es-ES" sz="9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4" name="Rectángulo 43" descr="Nodo de segundo nivel" title="Nodo02"/>
          <p:cNvSpPr/>
          <p:nvPr/>
        </p:nvSpPr>
        <p:spPr>
          <a:xfrm>
            <a:off x="575248" y="1972558"/>
            <a:ext cx="1245103" cy="1458658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sz="105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úmeros con los cuales se puede resolver ecuaciones que no tienen solución en los reales, tales como  </a:t>
            </a:r>
            <a:r>
              <a:rPr lang="es-ES" sz="105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s-ES" sz="1050" baseline="30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 </a:t>
            </a:r>
            <a:r>
              <a:rPr lang="es-ES" sz="105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 4 = 0</a:t>
            </a:r>
            <a:endParaRPr lang="es-ES" sz="1050" i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7" name="CuadroTexto 66" descr="Conector entre nodos" title="conector"/>
          <p:cNvSpPr txBox="1"/>
          <p:nvPr/>
        </p:nvSpPr>
        <p:spPr>
          <a:xfrm>
            <a:off x="639709" y="3843747"/>
            <a:ext cx="1117174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se representan</a:t>
            </a:r>
            <a:endParaRPr lang="es-ES" sz="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8" name="Conector angular 67"/>
          <p:cNvCxnSpPr>
            <a:stCxn id="67" idx="0"/>
            <a:endCxn id="44" idx="2"/>
          </p:cNvCxnSpPr>
          <p:nvPr/>
        </p:nvCxnSpPr>
        <p:spPr>
          <a:xfrm rot="16200000" flipV="1">
            <a:off x="991783" y="3637234"/>
            <a:ext cx="412531" cy="496"/>
          </a:xfrm>
          <a:prstGeom prst="bentConnector3">
            <a:avLst>
              <a:gd name="adj1" fmla="val 5000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Rectángulo 71" descr="Nodo de tercer nivel" title="Nodo03"/>
          <p:cNvSpPr/>
          <p:nvPr/>
        </p:nvSpPr>
        <p:spPr>
          <a:xfrm>
            <a:off x="722033" y="4305633"/>
            <a:ext cx="951263" cy="343441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sz="9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 la letra </a:t>
            </a:r>
            <a:r>
              <a:rPr lang="es-ES" sz="900" i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endParaRPr lang="es-ES" sz="900" i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3" name="Rectángulo 72" descr="Nodo de cuarto nivel&#10;" title="Nodo04"/>
              <p:cNvSpPr/>
              <p:nvPr/>
            </p:nvSpPr>
            <p:spPr>
              <a:xfrm>
                <a:off x="692668" y="5208077"/>
                <a:ext cx="1050785" cy="35351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s-ES" sz="900" i="1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I</a:t>
                </a:r>
                <a:r>
                  <a:rPr lang="es-ES" sz="9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s-ES" sz="9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lang="es-CO" sz="9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</m:t>
                        </m:r>
                      </m:e>
                    </m:rad>
                    <m:r>
                      <a:rPr lang="es-CO" sz="9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s-ES" sz="9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y i</a:t>
                </a:r>
                <a:r>
                  <a:rPr lang="es-ES" sz="900" baseline="30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r>
                  <a:rPr lang="es-ES" sz="9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= </a:t>
                </a:r>
                <a:r>
                  <a:rPr lang="es-ES" sz="9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-1</a:t>
                </a:r>
              </a:p>
            </p:txBody>
          </p:sp>
        </mc:Choice>
        <mc:Fallback>
          <p:sp>
            <p:nvSpPr>
              <p:cNvPr id="73" name="Rectángulo 72" descr="Nodo de cuarto nivel&#10;" title="Nodo0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668" y="5208077"/>
                <a:ext cx="1050785" cy="35351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s-C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5" name="CuadroTexto 74" descr="Conector entre nodos" title="conector"/>
          <p:cNvSpPr txBox="1"/>
          <p:nvPr/>
        </p:nvSpPr>
        <p:spPr>
          <a:xfrm>
            <a:off x="753875" y="4794368"/>
            <a:ext cx="933421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cumplen que</a:t>
            </a:r>
            <a:endParaRPr lang="es-ES" sz="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1" name="Rectángulo 210" descr="Nodo de sexto nivel" title="Nodo06"/>
          <p:cNvSpPr/>
          <p:nvPr/>
        </p:nvSpPr>
        <p:spPr>
          <a:xfrm>
            <a:off x="684918" y="6138313"/>
            <a:ext cx="1071343" cy="33951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sz="9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s reglas de las  potencias de </a:t>
            </a:r>
            <a:r>
              <a:rPr lang="es-ES" sz="900" i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endParaRPr lang="es-ES" sz="900" i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48" name="Conector angular 247"/>
          <p:cNvCxnSpPr>
            <a:stCxn id="211" idx="0"/>
            <a:endCxn id="129" idx="2"/>
          </p:cNvCxnSpPr>
          <p:nvPr/>
        </p:nvCxnSpPr>
        <p:spPr>
          <a:xfrm rot="16200000" flipV="1">
            <a:off x="1122612" y="6040335"/>
            <a:ext cx="193427" cy="2530"/>
          </a:xfrm>
          <a:prstGeom prst="bentConnector3">
            <a:avLst>
              <a:gd name="adj1" fmla="val 5000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0" name="CuadroTexto 129" descr="Conector entre nodos" title="conector"/>
          <p:cNvSpPr txBox="1"/>
          <p:nvPr/>
        </p:nvSpPr>
        <p:spPr>
          <a:xfrm>
            <a:off x="816655" y="675891"/>
            <a:ext cx="1122431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se identifican</a:t>
            </a:r>
            <a:endParaRPr lang="es-ES" sz="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6" name="Rectángulo 215" descr="Nodo de primer nivel" title="Nodo01"/>
          <p:cNvSpPr/>
          <p:nvPr/>
        </p:nvSpPr>
        <p:spPr>
          <a:xfrm>
            <a:off x="3254734" y="915602"/>
            <a:ext cx="1755314" cy="43978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El conjunto de los números complejos</a:t>
            </a:r>
            <a:endParaRPr lang="es-ES" sz="1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8" name="CuadroTexto 217" descr="Conector entre nodos" title="conector"/>
          <p:cNvSpPr txBox="1"/>
          <p:nvPr/>
        </p:nvSpPr>
        <p:spPr>
          <a:xfrm>
            <a:off x="2477683" y="1798348"/>
            <a:ext cx="1122431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se representan</a:t>
            </a:r>
            <a:endParaRPr lang="es-ES" sz="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19" name="Conector angular 218"/>
          <p:cNvCxnSpPr/>
          <p:nvPr/>
        </p:nvCxnSpPr>
        <p:spPr>
          <a:xfrm rot="16200000" flipH="1" flipV="1">
            <a:off x="4319210" y="435220"/>
            <a:ext cx="26144" cy="2706879"/>
          </a:xfrm>
          <a:prstGeom prst="bentConnector3">
            <a:avLst>
              <a:gd name="adj1" fmla="val -69191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0" name="Rectángulo 219" descr="Nodo de segundo nivel" title="Nodo02"/>
          <p:cNvSpPr/>
          <p:nvPr/>
        </p:nvSpPr>
        <p:spPr>
          <a:xfrm>
            <a:off x="2068630" y="2187539"/>
            <a:ext cx="779839" cy="357473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sz="1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 </a:t>
            </a:r>
            <a:r>
              <a:rPr lang="es-ES" sz="1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ma binomial</a:t>
            </a:r>
            <a:endParaRPr lang="es-ES" sz="1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21" name="Conector angular 220"/>
          <p:cNvCxnSpPr>
            <a:stCxn id="280" idx="0"/>
            <a:endCxn id="220" idx="0"/>
          </p:cNvCxnSpPr>
          <p:nvPr/>
        </p:nvCxnSpPr>
        <p:spPr>
          <a:xfrm rot="16200000" flipH="1" flipV="1">
            <a:off x="2955536" y="1680477"/>
            <a:ext cx="10075" cy="1004048"/>
          </a:xfrm>
          <a:prstGeom prst="bentConnector3">
            <a:avLst>
              <a:gd name="adj1" fmla="val -1058859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2" name="CuadroTexto 221" descr="Conector entre nodos" title="conector"/>
          <p:cNvSpPr txBox="1"/>
          <p:nvPr/>
        </p:nvSpPr>
        <p:spPr>
          <a:xfrm>
            <a:off x="2039058" y="2604194"/>
            <a:ext cx="939786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corresponde a</a:t>
            </a:r>
            <a:endParaRPr lang="es-ES" sz="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23" name="Conector angular 222"/>
          <p:cNvCxnSpPr>
            <a:stCxn id="220" idx="2"/>
          </p:cNvCxnSpPr>
          <p:nvPr/>
        </p:nvCxnSpPr>
        <p:spPr>
          <a:xfrm rot="5400000">
            <a:off x="2408685" y="2594877"/>
            <a:ext cx="99730" cy="1"/>
          </a:xfrm>
          <a:prstGeom prst="bentConnector3">
            <a:avLst>
              <a:gd name="adj1" fmla="val 5000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6" name="Rectángulo 255" descr="Nodo de tercer nivel" title="Nodo03"/>
          <p:cNvSpPr/>
          <p:nvPr/>
        </p:nvSpPr>
        <p:spPr>
          <a:xfrm>
            <a:off x="1969890" y="3090483"/>
            <a:ext cx="970239" cy="343441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sz="9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 escritura de la forma </a:t>
            </a:r>
            <a:r>
              <a:rPr lang="es-ES" sz="900" i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s-ES" sz="9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+ </a:t>
            </a:r>
            <a:r>
              <a:rPr lang="es-ES" sz="900" i="1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</a:t>
            </a:r>
            <a:endParaRPr lang="es-ES" sz="900" i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4" name="CuadroTexto 273" descr="Conector entre nodos" title="conector"/>
          <p:cNvSpPr txBox="1"/>
          <p:nvPr/>
        </p:nvSpPr>
        <p:spPr>
          <a:xfrm>
            <a:off x="3571176" y="675890"/>
            <a:ext cx="1122431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se construye</a:t>
            </a:r>
            <a:endParaRPr lang="es-ES" sz="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75" name="Conector angular 274"/>
          <p:cNvCxnSpPr>
            <a:stCxn id="274" idx="2"/>
            <a:endCxn id="216" idx="0"/>
          </p:cNvCxnSpPr>
          <p:nvPr/>
        </p:nvCxnSpPr>
        <p:spPr>
          <a:xfrm rot="5400000">
            <a:off x="4120258" y="903468"/>
            <a:ext cx="24268" cy="1"/>
          </a:xfrm>
          <a:prstGeom prst="bentConnector3">
            <a:avLst>
              <a:gd name="adj1" fmla="val -150964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0" name="Rectángulo 279" descr="Nodo de segundo nivel" title="Nodo02"/>
          <p:cNvSpPr/>
          <p:nvPr/>
        </p:nvSpPr>
        <p:spPr>
          <a:xfrm>
            <a:off x="3034689" y="2177464"/>
            <a:ext cx="855818" cy="357473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sz="105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 forma cartesiana</a:t>
            </a:r>
            <a:endParaRPr lang="es-ES" sz="105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2" name="CuadroTexto 281" descr="Conector entre nodos" title="conector"/>
          <p:cNvSpPr txBox="1"/>
          <p:nvPr/>
        </p:nvSpPr>
        <p:spPr>
          <a:xfrm>
            <a:off x="3144889" y="2731053"/>
            <a:ext cx="649073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indica</a:t>
            </a:r>
            <a:endParaRPr lang="es-ES" sz="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4" name="Rectángulo 283" descr="Nodo de tercer nivel" title="Nodo03"/>
          <p:cNvSpPr/>
          <p:nvPr/>
        </p:nvSpPr>
        <p:spPr>
          <a:xfrm>
            <a:off x="3066190" y="3212414"/>
            <a:ext cx="1106374" cy="451976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sz="9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 escritura de pareja ordenadas </a:t>
            </a:r>
          </a:p>
          <a:p>
            <a:pPr algn="ctr"/>
            <a:r>
              <a:rPr lang="es-ES" sz="900" i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s-ES" sz="9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+ </a:t>
            </a:r>
            <a:r>
              <a:rPr lang="es-ES" sz="900" i="1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</a:t>
            </a:r>
            <a:r>
              <a:rPr lang="es-ES" sz="9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(</a:t>
            </a:r>
            <a:r>
              <a:rPr lang="es-ES" sz="900" i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s-ES" sz="9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s-ES" sz="900" i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s-ES" sz="9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s-ES" sz="9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5" name="Rectángulo 284" descr="Nodo de cuarto nivel&#10;" title="Nodo04"/>
          <p:cNvSpPr/>
          <p:nvPr/>
        </p:nvSpPr>
        <p:spPr>
          <a:xfrm>
            <a:off x="2862347" y="4335927"/>
            <a:ext cx="1236311" cy="396003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sz="9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 representación en el plano complejo</a:t>
            </a:r>
            <a:endParaRPr lang="es-ES" sz="9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7" name="CuadroTexto 286" descr="Conector entre nodos" title="conector"/>
          <p:cNvSpPr txBox="1"/>
          <p:nvPr/>
        </p:nvSpPr>
        <p:spPr>
          <a:xfrm>
            <a:off x="2890284" y="3902965"/>
            <a:ext cx="118767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que corresponde a</a:t>
            </a:r>
            <a:endParaRPr lang="es-ES" sz="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88" name="Conector angular 287"/>
          <p:cNvCxnSpPr/>
          <p:nvPr/>
        </p:nvCxnSpPr>
        <p:spPr>
          <a:xfrm rot="5400000">
            <a:off x="3352248" y="3092068"/>
            <a:ext cx="230044" cy="1"/>
          </a:xfrm>
          <a:prstGeom prst="bentConnector3">
            <a:avLst>
              <a:gd name="adj1" fmla="val 5000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0" name="Conector angular 289"/>
          <p:cNvCxnSpPr>
            <a:stCxn id="287" idx="2"/>
            <a:endCxn id="285" idx="0"/>
          </p:cNvCxnSpPr>
          <p:nvPr/>
        </p:nvCxnSpPr>
        <p:spPr>
          <a:xfrm rot="5400000">
            <a:off x="3373552" y="4225360"/>
            <a:ext cx="217518" cy="3616"/>
          </a:xfrm>
          <a:prstGeom prst="bentConnector3">
            <a:avLst>
              <a:gd name="adj1" fmla="val 100194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2" name="Conector angular 291"/>
          <p:cNvCxnSpPr>
            <a:stCxn id="285" idx="2"/>
          </p:cNvCxnSpPr>
          <p:nvPr/>
        </p:nvCxnSpPr>
        <p:spPr>
          <a:xfrm rot="5400000">
            <a:off x="3389326" y="4823107"/>
            <a:ext cx="182354" cy="1"/>
          </a:xfrm>
          <a:prstGeom prst="bentConnector3">
            <a:avLst>
              <a:gd name="adj1" fmla="val 5000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5" name="Rectángulo 334" descr="Nodo de primer nivel" title="Nodo01"/>
          <p:cNvSpPr/>
          <p:nvPr/>
        </p:nvSpPr>
        <p:spPr>
          <a:xfrm>
            <a:off x="7341100" y="1011470"/>
            <a:ext cx="1124746" cy="43978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Operaciones</a:t>
            </a:r>
            <a:endParaRPr lang="es-ES" sz="1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36" name="Conector angular 335"/>
          <p:cNvCxnSpPr/>
          <p:nvPr/>
        </p:nvCxnSpPr>
        <p:spPr>
          <a:xfrm rot="16200000" flipH="1">
            <a:off x="6118063" y="-1066542"/>
            <a:ext cx="244754" cy="3255398"/>
          </a:xfrm>
          <a:prstGeom prst="bentConnector3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7" name="CuadroTexto 336" descr="Conector entre nodos" title="conector"/>
          <p:cNvSpPr txBox="1"/>
          <p:nvPr/>
        </p:nvSpPr>
        <p:spPr>
          <a:xfrm>
            <a:off x="7341100" y="1585966"/>
            <a:ext cx="1122431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tales como</a:t>
            </a:r>
            <a:endParaRPr lang="es-ES" sz="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38" name="Conector angular 337"/>
          <p:cNvCxnSpPr>
            <a:stCxn id="335" idx="2"/>
            <a:endCxn id="337" idx="0"/>
          </p:cNvCxnSpPr>
          <p:nvPr/>
        </p:nvCxnSpPr>
        <p:spPr>
          <a:xfrm rot="5400000">
            <a:off x="7835538" y="1518031"/>
            <a:ext cx="134714" cy="1157"/>
          </a:xfrm>
          <a:prstGeom prst="bentConnector3">
            <a:avLst>
              <a:gd name="adj1" fmla="val 5000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9" name="Rectángulo 338" descr="Nodo de segundo nivel" title="Nodo02"/>
          <p:cNvSpPr/>
          <p:nvPr/>
        </p:nvSpPr>
        <p:spPr>
          <a:xfrm>
            <a:off x="7437919" y="2045622"/>
            <a:ext cx="1225611" cy="837589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s-ES" sz="105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dición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s-ES" sz="105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stracción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s-ES" sz="105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plicación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s-ES" sz="105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visión</a:t>
            </a:r>
          </a:p>
        </p:txBody>
      </p:sp>
      <p:cxnSp>
        <p:nvCxnSpPr>
          <p:cNvPr id="340" name="Conector angular 339"/>
          <p:cNvCxnSpPr/>
          <p:nvPr/>
        </p:nvCxnSpPr>
        <p:spPr>
          <a:xfrm rot="16200000" flipH="1">
            <a:off x="7771024" y="1918079"/>
            <a:ext cx="251709" cy="10875"/>
          </a:xfrm>
          <a:prstGeom prst="bentConnector3">
            <a:avLst>
              <a:gd name="adj1" fmla="val 9541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4" name="Rectángulo 343" descr="Nodo de cuarto nivel&#10;" title="Nodo04"/>
          <p:cNvSpPr/>
          <p:nvPr/>
        </p:nvSpPr>
        <p:spPr>
          <a:xfrm>
            <a:off x="7573233" y="3841243"/>
            <a:ext cx="1090298" cy="877808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sz="9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s propiedades: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s-ES" sz="9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ausurativa</a:t>
            </a:r>
            <a:endParaRPr lang="es-ES" sz="900" dirty="0" smtClean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s-ES" sz="9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mutativa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s-ES" sz="9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sociativa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s-ES" sz="9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dulativa</a:t>
            </a:r>
            <a:endParaRPr lang="es-ES" sz="900" dirty="0" smtClean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endParaRPr lang="es-ES" sz="9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6" name="CuadroTexto 345" descr="Conector entre nodos" title="conector"/>
          <p:cNvSpPr txBox="1"/>
          <p:nvPr/>
        </p:nvSpPr>
        <p:spPr>
          <a:xfrm>
            <a:off x="7582983" y="3123282"/>
            <a:ext cx="903151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8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s-ES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umplen con</a:t>
            </a:r>
            <a:endParaRPr lang="es-ES" sz="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49" name="Conector angular 348"/>
          <p:cNvCxnSpPr>
            <a:stCxn id="346" idx="2"/>
          </p:cNvCxnSpPr>
          <p:nvPr/>
        </p:nvCxnSpPr>
        <p:spPr>
          <a:xfrm rot="5400000">
            <a:off x="7787185" y="3586100"/>
            <a:ext cx="494748" cy="1"/>
          </a:xfrm>
          <a:prstGeom prst="bentConnector3">
            <a:avLst>
              <a:gd name="adj1" fmla="val 5000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3" name="Rectángulo 352" descr="Nodo de sexto nivel" title="Nodo06"/>
          <p:cNvSpPr/>
          <p:nvPr/>
        </p:nvSpPr>
        <p:spPr>
          <a:xfrm>
            <a:off x="7111326" y="5508991"/>
            <a:ext cx="686167" cy="353519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sz="9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verso aditivo</a:t>
            </a:r>
            <a:endParaRPr lang="es-ES" sz="9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4" name="Rectángulo 353" descr="Nodo de séptimo nivel" title="Nodo07"/>
          <p:cNvSpPr/>
          <p:nvPr/>
        </p:nvSpPr>
        <p:spPr>
          <a:xfrm>
            <a:off x="8047189" y="5513358"/>
            <a:ext cx="908541" cy="353519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sz="9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verso multiplicativo</a:t>
            </a:r>
            <a:endParaRPr lang="es-ES" sz="9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5" name="CuadroTexto 354" descr="Conector entre nodos" title="conector"/>
          <p:cNvSpPr txBox="1"/>
          <p:nvPr/>
        </p:nvSpPr>
        <p:spPr>
          <a:xfrm>
            <a:off x="7693952" y="4947722"/>
            <a:ext cx="87398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se definen</a:t>
            </a:r>
            <a:endParaRPr lang="es-ES" sz="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1" name="CuadroTexto 360" descr="Conector entre nodos" title="conector"/>
          <p:cNvSpPr txBox="1"/>
          <p:nvPr/>
        </p:nvSpPr>
        <p:spPr>
          <a:xfrm>
            <a:off x="7344983" y="675202"/>
            <a:ext cx="1122431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se definen</a:t>
            </a:r>
            <a:endParaRPr lang="es-ES" sz="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62" name="Conector angular 361"/>
          <p:cNvCxnSpPr>
            <a:stCxn id="361" idx="2"/>
            <a:endCxn id="335" idx="0"/>
          </p:cNvCxnSpPr>
          <p:nvPr/>
        </p:nvCxnSpPr>
        <p:spPr>
          <a:xfrm rot="5400000">
            <a:off x="7844424" y="949695"/>
            <a:ext cx="120824" cy="2726"/>
          </a:xfrm>
          <a:prstGeom prst="bentConnector3">
            <a:avLst>
              <a:gd name="adj1" fmla="val 5000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9" name="CuadroTexto 128" descr="Conector entre nodos" title="conector"/>
          <p:cNvSpPr txBox="1"/>
          <p:nvPr/>
        </p:nvSpPr>
        <p:spPr>
          <a:xfrm>
            <a:off x="659473" y="5729442"/>
            <a:ext cx="1117174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se establecen</a:t>
            </a:r>
            <a:endParaRPr lang="es-ES" sz="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8" name="CuadroTexto 137" descr="Conector entre nodos" title="conector"/>
          <p:cNvSpPr txBox="1"/>
          <p:nvPr/>
        </p:nvSpPr>
        <p:spPr>
          <a:xfrm>
            <a:off x="5131101" y="1771101"/>
            <a:ext cx="1122431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se establecen</a:t>
            </a:r>
            <a:endParaRPr lang="es-ES" sz="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0" name="Rectángulo 139" descr="Nodo de segundo nivel" title="Nodo02"/>
          <p:cNvSpPr/>
          <p:nvPr/>
        </p:nvSpPr>
        <p:spPr>
          <a:xfrm>
            <a:off x="4213981" y="2177463"/>
            <a:ext cx="908990" cy="438973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sz="105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lación de igualdad</a:t>
            </a:r>
            <a:endParaRPr lang="es-ES" sz="105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9" name="Rectángulo 148" descr="Nodo de tercer nivel" title="Nodo03"/>
          <p:cNvSpPr/>
          <p:nvPr/>
        </p:nvSpPr>
        <p:spPr>
          <a:xfrm>
            <a:off x="4365561" y="3175094"/>
            <a:ext cx="962872" cy="420835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s-CO" sz="9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s-CO" sz="900" dirty="0">
                <a:latin typeface="Arial" panose="020B0604020202020204" pitchFamily="34" charset="0"/>
                <a:cs typeface="Arial" panose="020B0604020202020204" pitchFamily="34" charset="0"/>
              </a:rPr>
              <a:t> + </a:t>
            </a:r>
            <a:r>
              <a:rPr lang="es-CO" sz="900" i="1" dirty="0" err="1">
                <a:latin typeface="Arial" panose="020B0604020202020204" pitchFamily="34" charset="0"/>
                <a:cs typeface="Arial" panose="020B0604020202020204" pitchFamily="34" charset="0"/>
              </a:rPr>
              <a:t>bi</a:t>
            </a:r>
            <a:r>
              <a:rPr lang="es-CO" sz="9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s-CO" sz="9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s-CO" sz="900" dirty="0">
                <a:latin typeface="Arial" panose="020B0604020202020204" pitchFamily="34" charset="0"/>
                <a:cs typeface="Arial" panose="020B0604020202020204" pitchFamily="34" charset="0"/>
              </a:rPr>
              <a:t> + </a:t>
            </a:r>
            <a:r>
              <a:rPr lang="es-CO" sz="900" i="1" dirty="0">
                <a:latin typeface="Arial" panose="020B0604020202020204" pitchFamily="34" charset="0"/>
                <a:cs typeface="Arial" panose="020B0604020202020204" pitchFamily="34" charset="0"/>
              </a:rPr>
              <a:t>di </a:t>
            </a:r>
          </a:p>
          <a:p>
            <a:r>
              <a:rPr lang="es-CO" sz="900" dirty="0" smtClean="0"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si y solo si </a:t>
            </a:r>
            <a:r>
              <a:rPr lang="es-CO" sz="9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s-CO" sz="900" i="1" dirty="0" smtClean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s-CO" sz="9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CO" sz="900" dirty="0"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es-CO" sz="9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s-CO" sz="900" dirty="0">
                <a:latin typeface="Arial" panose="020B0604020202020204" pitchFamily="34" charset="0"/>
                <a:cs typeface="Arial" panose="020B0604020202020204" pitchFamily="34" charset="0"/>
              </a:rPr>
              <a:t> y </a:t>
            </a:r>
            <a:r>
              <a:rPr lang="es-CO" sz="900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s-CO" sz="9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s-CO" sz="900" i="1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endParaRPr lang="es-CO" sz="9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2" name="CuadroTexto 151" descr="Conector entre nodos" title="conector"/>
          <p:cNvSpPr txBox="1"/>
          <p:nvPr/>
        </p:nvSpPr>
        <p:spPr>
          <a:xfrm>
            <a:off x="4323181" y="2729950"/>
            <a:ext cx="730682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se define</a:t>
            </a:r>
            <a:endParaRPr lang="es-ES" sz="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4" name="Rectángulo 213" descr="Nodo de segundo nivel" title="Nodo02"/>
          <p:cNvSpPr/>
          <p:nvPr/>
        </p:nvSpPr>
        <p:spPr>
          <a:xfrm>
            <a:off x="5298492" y="2174083"/>
            <a:ext cx="1031476" cy="335197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sz="105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 conjugado</a:t>
            </a:r>
            <a:endParaRPr lang="es-ES" sz="105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4" name="Rectángulo 293" descr="Nodo de segundo nivel" title="Nodo02"/>
          <p:cNvSpPr/>
          <p:nvPr/>
        </p:nvSpPr>
        <p:spPr>
          <a:xfrm>
            <a:off x="6517237" y="2178832"/>
            <a:ext cx="774285" cy="335197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sz="105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 modulo</a:t>
            </a:r>
            <a:endParaRPr lang="es-ES" sz="105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8" name="CuadroTexto 317" descr="Conector entre nodos" title="conector"/>
          <p:cNvSpPr txBox="1"/>
          <p:nvPr/>
        </p:nvSpPr>
        <p:spPr>
          <a:xfrm>
            <a:off x="2982219" y="4857611"/>
            <a:ext cx="1079405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en el que se define</a:t>
            </a:r>
            <a:endParaRPr lang="es-ES" sz="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9" name="Rectángulo 318" descr="Nodo de sexto nivel" title="Nodo06"/>
          <p:cNvSpPr/>
          <p:nvPr/>
        </p:nvSpPr>
        <p:spPr>
          <a:xfrm>
            <a:off x="3022640" y="5214490"/>
            <a:ext cx="1070922" cy="353519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sz="9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s-ES" sz="9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norma de un número complejo</a:t>
            </a:r>
            <a:endParaRPr lang="es-ES" sz="9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0" name="CuadroTexto 319" descr="Conector entre nodos" title="conector"/>
          <p:cNvSpPr txBox="1"/>
          <p:nvPr/>
        </p:nvSpPr>
        <p:spPr>
          <a:xfrm>
            <a:off x="2998769" y="5712541"/>
            <a:ext cx="916041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que significa</a:t>
            </a:r>
            <a:endParaRPr lang="es-ES" sz="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1" name="Rectángulo 320" descr="Nodo de sexto nivel" title="Nodo06"/>
          <p:cNvSpPr/>
          <p:nvPr/>
        </p:nvSpPr>
        <p:spPr>
          <a:xfrm>
            <a:off x="2779538" y="6096986"/>
            <a:ext cx="2230510" cy="353519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sz="9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s-ES" sz="9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distancia del punto que representa  al número complejo hasta el punto (0, 0)</a:t>
            </a:r>
            <a:endParaRPr lang="es-ES" sz="9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63" name="Conector angular 362"/>
          <p:cNvCxnSpPr>
            <a:stCxn id="72" idx="0"/>
            <a:endCxn id="67" idx="2"/>
          </p:cNvCxnSpPr>
          <p:nvPr/>
        </p:nvCxnSpPr>
        <p:spPr>
          <a:xfrm rot="5400000" flipH="1" flipV="1">
            <a:off x="1074759" y="4182097"/>
            <a:ext cx="246442" cy="631"/>
          </a:xfrm>
          <a:prstGeom prst="bentConnector3">
            <a:avLst>
              <a:gd name="adj1" fmla="val 5000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9" name="Conector angular 368"/>
          <p:cNvCxnSpPr>
            <a:stCxn id="73" idx="0"/>
            <a:endCxn id="75" idx="2"/>
          </p:cNvCxnSpPr>
          <p:nvPr/>
        </p:nvCxnSpPr>
        <p:spPr>
          <a:xfrm rot="5400000" flipH="1" flipV="1">
            <a:off x="1120191" y="5107683"/>
            <a:ext cx="198265" cy="2525"/>
          </a:xfrm>
          <a:prstGeom prst="bentConnector3">
            <a:avLst>
              <a:gd name="adj1" fmla="val 5000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6" name="Conector angular 405"/>
          <p:cNvCxnSpPr/>
          <p:nvPr/>
        </p:nvCxnSpPr>
        <p:spPr>
          <a:xfrm rot="16200000" flipH="1">
            <a:off x="3406798" y="5145780"/>
            <a:ext cx="124155" cy="875"/>
          </a:xfrm>
          <a:prstGeom prst="bentConnector3">
            <a:avLst>
              <a:gd name="adj1" fmla="val 5000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7" name="Conector angular 406"/>
          <p:cNvCxnSpPr/>
          <p:nvPr/>
        </p:nvCxnSpPr>
        <p:spPr>
          <a:xfrm rot="16200000" flipH="1">
            <a:off x="3406331" y="5623236"/>
            <a:ext cx="124155" cy="875"/>
          </a:xfrm>
          <a:prstGeom prst="bentConnector3">
            <a:avLst>
              <a:gd name="adj1" fmla="val 5000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8" name="Conector angular 407"/>
          <p:cNvCxnSpPr/>
          <p:nvPr/>
        </p:nvCxnSpPr>
        <p:spPr>
          <a:xfrm rot="16200000" flipH="1">
            <a:off x="3382366" y="6010002"/>
            <a:ext cx="124155" cy="875"/>
          </a:xfrm>
          <a:prstGeom prst="bentConnector3">
            <a:avLst>
              <a:gd name="adj1" fmla="val 5000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9" name="Conector angular 408"/>
          <p:cNvCxnSpPr>
            <a:endCxn id="140" idx="0"/>
          </p:cNvCxnSpPr>
          <p:nvPr/>
        </p:nvCxnSpPr>
        <p:spPr>
          <a:xfrm rot="10800000" flipV="1">
            <a:off x="4668476" y="2034431"/>
            <a:ext cx="2195698" cy="143032"/>
          </a:xfrm>
          <a:prstGeom prst="bentConnector2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0" name="Conector angular 409"/>
          <p:cNvCxnSpPr>
            <a:stCxn id="294" idx="0"/>
          </p:cNvCxnSpPr>
          <p:nvPr/>
        </p:nvCxnSpPr>
        <p:spPr>
          <a:xfrm rot="16200000" flipV="1">
            <a:off x="6803872" y="2078324"/>
            <a:ext cx="149928" cy="51088"/>
          </a:xfrm>
          <a:prstGeom prst="bentConnector3">
            <a:avLst>
              <a:gd name="adj1" fmla="val 92428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8" name="CuadroTexto 417" descr="Conector entre nodos" title="conector"/>
          <p:cNvSpPr txBox="1"/>
          <p:nvPr/>
        </p:nvSpPr>
        <p:spPr>
          <a:xfrm>
            <a:off x="5318184" y="2880224"/>
            <a:ext cx="918208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se representa</a:t>
            </a:r>
            <a:endParaRPr lang="es-ES" sz="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9" name="CuadroTexto 418" descr="Conector entre nodos" title="conector"/>
          <p:cNvSpPr txBox="1"/>
          <p:nvPr/>
        </p:nvSpPr>
        <p:spPr>
          <a:xfrm>
            <a:off x="6467905" y="2803745"/>
            <a:ext cx="730682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se define</a:t>
            </a:r>
            <a:endParaRPr lang="es-ES" sz="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23" name="Conector angular 422"/>
          <p:cNvCxnSpPr/>
          <p:nvPr/>
        </p:nvCxnSpPr>
        <p:spPr>
          <a:xfrm rot="5400000">
            <a:off x="5463754" y="3472405"/>
            <a:ext cx="650537" cy="2664"/>
          </a:xfrm>
          <a:prstGeom prst="bentConnector3">
            <a:avLst>
              <a:gd name="adj1" fmla="val 2797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4" name="Conector angular 423"/>
          <p:cNvCxnSpPr>
            <a:stCxn id="214" idx="2"/>
          </p:cNvCxnSpPr>
          <p:nvPr/>
        </p:nvCxnSpPr>
        <p:spPr>
          <a:xfrm rot="5400000">
            <a:off x="5645001" y="2671869"/>
            <a:ext cx="331818" cy="6641"/>
          </a:xfrm>
          <a:prstGeom prst="bentConnector3">
            <a:avLst>
              <a:gd name="adj1" fmla="val 10167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5" name="Conector angular 424"/>
          <p:cNvCxnSpPr/>
          <p:nvPr/>
        </p:nvCxnSpPr>
        <p:spPr>
          <a:xfrm rot="5400000">
            <a:off x="6656417" y="2699770"/>
            <a:ext cx="362231" cy="1802"/>
          </a:xfrm>
          <a:prstGeom prst="bentConnector3">
            <a:avLst>
              <a:gd name="adj1" fmla="val 5000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6" name="Conector angular 425"/>
          <p:cNvCxnSpPr>
            <a:stCxn id="419" idx="2"/>
            <a:endCxn id="427" idx="0"/>
          </p:cNvCxnSpPr>
          <p:nvPr/>
        </p:nvCxnSpPr>
        <p:spPr>
          <a:xfrm rot="5400000">
            <a:off x="6664661" y="3187580"/>
            <a:ext cx="336976" cy="195"/>
          </a:xfrm>
          <a:prstGeom prst="bentConnector3">
            <a:avLst>
              <a:gd name="adj1" fmla="val 5000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7" name="Rectángulo 426" descr="Nodo de sexto nivel" title="Nodo06"/>
          <p:cNvSpPr/>
          <p:nvPr/>
        </p:nvSpPr>
        <p:spPr>
          <a:xfrm>
            <a:off x="6325835" y="3356165"/>
            <a:ext cx="1014431" cy="353519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s-ES" sz="9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28" name="Objeto 4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239310"/>
              </p:ext>
            </p:extLst>
          </p:nvPr>
        </p:nvGraphicFramePr>
        <p:xfrm>
          <a:off x="6386565" y="3411976"/>
          <a:ext cx="933450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4" imgW="1168200" imgH="291960" progId="Equation.DSMT4">
                  <p:embed/>
                </p:oleObj>
              </mc:Choice>
              <mc:Fallback>
                <p:oleObj name="Equation" r:id="rId4" imgW="11682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86565" y="3411976"/>
                        <a:ext cx="933450" cy="233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" name="Rectángulo 428" descr="Nodo de sexto nivel" title="Nodo06"/>
          <p:cNvSpPr/>
          <p:nvPr/>
        </p:nvSpPr>
        <p:spPr>
          <a:xfrm>
            <a:off x="5247654" y="3805555"/>
            <a:ext cx="993548" cy="353519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s-ES" sz="9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33" name="Objeto 4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10493"/>
              </p:ext>
            </p:extLst>
          </p:nvPr>
        </p:nvGraphicFramePr>
        <p:xfrm>
          <a:off x="5318184" y="3927133"/>
          <a:ext cx="852488" cy="19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6" imgW="1066680" imgH="241200" progId="Equation.DSMT4">
                  <p:embed/>
                </p:oleObj>
              </mc:Choice>
              <mc:Fallback>
                <p:oleObj name="Equation" r:id="rId6" imgW="1066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18184" y="3927133"/>
                        <a:ext cx="852488" cy="193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4" name="Conector angular 433"/>
          <p:cNvCxnSpPr/>
          <p:nvPr/>
        </p:nvCxnSpPr>
        <p:spPr>
          <a:xfrm rot="16200000" flipV="1">
            <a:off x="8060514" y="4984549"/>
            <a:ext cx="15277" cy="1040710"/>
          </a:xfrm>
          <a:prstGeom prst="bentConnector3">
            <a:avLst>
              <a:gd name="adj1" fmla="val 966309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6" name="Conector angular 435"/>
          <p:cNvCxnSpPr/>
          <p:nvPr/>
        </p:nvCxnSpPr>
        <p:spPr>
          <a:xfrm rot="5400000">
            <a:off x="8029633" y="4895677"/>
            <a:ext cx="202619" cy="1"/>
          </a:xfrm>
          <a:prstGeom prst="bentConnector3">
            <a:avLst>
              <a:gd name="adj1" fmla="val 5000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3" name="Conector angular 442"/>
          <p:cNvCxnSpPr/>
          <p:nvPr/>
        </p:nvCxnSpPr>
        <p:spPr>
          <a:xfrm rot="5400000">
            <a:off x="7896172" y="3034229"/>
            <a:ext cx="305570" cy="3536"/>
          </a:xfrm>
          <a:prstGeom prst="bentConnector3">
            <a:avLst>
              <a:gd name="adj1" fmla="val 5000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Conector angular 96"/>
          <p:cNvCxnSpPr/>
          <p:nvPr/>
        </p:nvCxnSpPr>
        <p:spPr>
          <a:xfrm rot="5400000">
            <a:off x="1105565" y="961530"/>
            <a:ext cx="230044" cy="1"/>
          </a:xfrm>
          <a:prstGeom prst="bentConnector3">
            <a:avLst>
              <a:gd name="adj1" fmla="val 5000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Conector angular 100"/>
          <p:cNvCxnSpPr/>
          <p:nvPr/>
        </p:nvCxnSpPr>
        <p:spPr>
          <a:xfrm rot="5400000">
            <a:off x="1115846" y="1653089"/>
            <a:ext cx="230044" cy="1"/>
          </a:xfrm>
          <a:prstGeom prst="bentConnector3">
            <a:avLst>
              <a:gd name="adj1" fmla="val 5000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Conector angular 109"/>
          <p:cNvCxnSpPr/>
          <p:nvPr/>
        </p:nvCxnSpPr>
        <p:spPr>
          <a:xfrm rot="16200000" flipV="1">
            <a:off x="1145434" y="5654688"/>
            <a:ext cx="152698" cy="629"/>
          </a:xfrm>
          <a:prstGeom prst="bentConnector3">
            <a:avLst>
              <a:gd name="adj1" fmla="val 5000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Conector angular 130"/>
          <p:cNvCxnSpPr/>
          <p:nvPr/>
        </p:nvCxnSpPr>
        <p:spPr>
          <a:xfrm rot="5400000">
            <a:off x="2330817" y="2957883"/>
            <a:ext cx="253398" cy="1405"/>
          </a:xfrm>
          <a:prstGeom prst="bentConnector3">
            <a:avLst>
              <a:gd name="adj1" fmla="val 5000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Conector angular 135"/>
          <p:cNvCxnSpPr/>
          <p:nvPr/>
        </p:nvCxnSpPr>
        <p:spPr>
          <a:xfrm rot="5400000">
            <a:off x="3344586" y="2641585"/>
            <a:ext cx="230044" cy="1"/>
          </a:xfrm>
          <a:prstGeom prst="bentConnector3">
            <a:avLst>
              <a:gd name="adj1" fmla="val 5000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Conector angular 165"/>
          <p:cNvCxnSpPr/>
          <p:nvPr/>
        </p:nvCxnSpPr>
        <p:spPr>
          <a:xfrm rot="5400000">
            <a:off x="4568106" y="3045009"/>
            <a:ext cx="230044" cy="1"/>
          </a:xfrm>
          <a:prstGeom prst="bentConnector3">
            <a:avLst>
              <a:gd name="adj1" fmla="val 5000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7" name="Conector angular 166"/>
          <p:cNvCxnSpPr/>
          <p:nvPr/>
        </p:nvCxnSpPr>
        <p:spPr>
          <a:xfrm rot="5400000">
            <a:off x="4618611" y="2671384"/>
            <a:ext cx="99730" cy="1"/>
          </a:xfrm>
          <a:prstGeom prst="bentConnector3">
            <a:avLst>
              <a:gd name="adj1" fmla="val 5000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8" name="Conector angular 167"/>
          <p:cNvCxnSpPr/>
          <p:nvPr/>
        </p:nvCxnSpPr>
        <p:spPr>
          <a:xfrm rot="5400000">
            <a:off x="3365482" y="3782744"/>
            <a:ext cx="230044" cy="1"/>
          </a:xfrm>
          <a:prstGeom prst="bentConnector3">
            <a:avLst>
              <a:gd name="adj1" fmla="val 5000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7" name="Conector angular 186"/>
          <p:cNvCxnSpPr/>
          <p:nvPr/>
        </p:nvCxnSpPr>
        <p:spPr>
          <a:xfrm rot="5400000">
            <a:off x="8029633" y="5264475"/>
            <a:ext cx="202619" cy="1"/>
          </a:xfrm>
          <a:prstGeom prst="bentConnector3">
            <a:avLst>
              <a:gd name="adj1" fmla="val 5000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8" name="Conector angular 187"/>
          <p:cNvCxnSpPr/>
          <p:nvPr/>
        </p:nvCxnSpPr>
        <p:spPr>
          <a:xfrm rot="5400000">
            <a:off x="4003520" y="1490220"/>
            <a:ext cx="182354" cy="1"/>
          </a:xfrm>
          <a:prstGeom prst="bentConnector3">
            <a:avLst>
              <a:gd name="adj1" fmla="val 5000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9" name="Conector angular 188"/>
          <p:cNvCxnSpPr>
            <a:endCxn id="274" idx="0"/>
          </p:cNvCxnSpPr>
          <p:nvPr/>
        </p:nvCxnSpPr>
        <p:spPr>
          <a:xfrm rot="16200000" flipH="1">
            <a:off x="4086663" y="630160"/>
            <a:ext cx="91457" cy="1"/>
          </a:xfrm>
          <a:prstGeom prst="bentConnector3">
            <a:avLst>
              <a:gd name="adj1" fmla="val 5000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7" name="Conector angular 196"/>
          <p:cNvCxnSpPr/>
          <p:nvPr/>
        </p:nvCxnSpPr>
        <p:spPr>
          <a:xfrm rot="5400000">
            <a:off x="2928979" y="2014573"/>
            <a:ext cx="99730" cy="1"/>
          </a:xfrm>
          <a:prstGeom prst="bentConnector3">
            <a:avLst>
              <a:gd name="adj1" fmla="val 5000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8" name="Conector angular 197"/>
          <p:cNvCxnSpPr/>
          <p:nvPr/>
        </p:nvCxnSpPr>
        <p:spPr>
          <a:xfrm rot="5400000">
            <a:off x="5573546" y="2048542"/>
            <a:ext cx="237542" cy="1"/>
          </a:xfrm>
          <a:prstGeom prst="bentConnector3">
            <a:avLst>
              <a:gd name="adj1" fmla="val 5000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9" name="Conector angular 208"/>
          <p:cNvCxnSpPr/>
          <p:nvPr/>
        </p:nvCxnSpPr>
        <p:spPr>
          <a:xfrm rot="16200000" flipH="1">
            <a:off x="1126721" y="4718613"/>
            <a:ext cx="124155" cy="875"/>
          </a:xfrm>
          <a:prstGeom prst="bentConnector3">
            <a:avLst>
              <a:gd name="adj1" fmla="val 5000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10700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a de Office">
  <a:themeElements>
    <a:clrScheme name="Tema de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Tema de 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ema de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Diseño personalizado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695</TotalTime>
  <Words>188</Words>
  <Application>Microsoft Office PowerPoint</Application>
  <PresentationFormat>Carta (216 x 279 mm)</PresentationFormat>
  <Paragraphs>53</Paragraphs>
  <Slides>1</Slides>
  <Notes>0</Notes>
  <HiddenSlides>0</HiddenSlides>
  <MMClips>0</MMClips>
  <ScaleCrop>false</ScaleCrop>
  <HeadingPairs>
    <vt:vector size="8" baseType="variant">
      <vt:variant>
        <vt:lpstr>Fuentes usadas</vt:lpstr>
      </vt:variant>
      <vt:variant>
        <vt:i4>4</vt:i4>
      </vt:variant>
      <vt:variant>
        <vt:lpstr>Tema</vt:lpstr>
      </vt:variant>
      <vt:variant>
        <vt:i4>2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1</vt:i4>
      </vt:variant>
    </vt:vector>
  </HeadingPairs>
  <TitlesOfParts>
    <vt:vector size="8" baseType="lpstr">
      <vt:lpstr>Arial</vt:lpstr>
      <vt:lpstr>Calibri</vt:lpstr>
      <vt:lpstr>Calibri Light</vt:lpstr>
      <vt:lpstr>Cambria Math</vt:lpstr>
      <vt:lpstr>Tema de Office</vt:lpstr>
      <vt:lpstr>Diseño personalizado</vt:lpstr>
      <vt:lpstr>Equation</vt:lpstr>
      <vt:lpstr>Presentación de PowerPoint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ción de PowerPoint</dc:title>
  <dc:creator>Oliver Castelblanco</dc:creator>
  <cp:lastModifiedBy>lizzie patricia zambrano llamas</cp:lastModifiedBy>
  <cp:revision>47</cp:revision>
  <cp:lastPrinted>2015-06-25T22:36:16Z</cp:lastPrinted>
  <dcterms:created xsi:type="dcterms:W3CDTF">2015-05-14T14:12:36Z</dcterms:created>
  <dcterms:modified xsi:type="dcterms:W3CDTF">2015-10-29T02:11:18Z</dcterms:modified>
</cp:coreProperties>
</file>